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7187" w:rsidRDefault="00147187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667353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 w:rsidR="00C600B9"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23 источник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92057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A30992"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5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6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7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8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9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0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A30992"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1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F40AF0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3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Default="00F40AF0" w:rsidP="00A30992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920594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516380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F40AF0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920572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920573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920574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920575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920576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920577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670527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670528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670529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670530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670531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670532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670533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670534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670535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670536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670537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670538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670539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670540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670541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670542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670543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670544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670545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670546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670547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670548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670549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670550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670551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920578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920579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670552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670553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670554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670555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670556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670557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670558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670559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670560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670561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670562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670563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670564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670565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670566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670567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670568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670569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670570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670571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670572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670573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670574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670575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670576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670577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670578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670579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670580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670581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670582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670583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9205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670584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670585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670586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670587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670588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670589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670590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670591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670592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670593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670594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670595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670596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670597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670598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670599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670600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670601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670602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670603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670604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670605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670606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670607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92058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670608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670609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670610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670611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670612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670613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670614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670615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670616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670617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670618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670619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670620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670621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670622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670623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670624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670625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670626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670627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670628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670629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670630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920582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920583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920584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920585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920586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920587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920588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920589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 код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>. 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, который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920590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735A88" w:rsidRDefault="00B73C2D" w:rsidP="0077207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516380" w:rsidRDefault="00516380" w:rsidP="00772071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670631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670632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670633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670634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670635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920591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519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5192">
        <w:rPr>
          <w:rFonts w:ascii="Times New Roman" w:hAnsi="Times New Roman"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E7804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 xml:space="preserve">сываются корневым сертификатом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545A9">
        <w:rPr>
          <w:rFonts w:ascii="Times New Roman" w:hAnsi="Times New Roman"/>
          <w:sz w:val="28"/>
          <w:szCs w:val="28"/>
        </w:rPr>
        <w:t>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1D0649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1D064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D0649">
        <w:rPr>
          <w:rFonts w:ascii="Times New Roman" w:hAnsi="Times New Roman"/>
          <w:sz w:val="28"/>
          <w:szCs w:val="28"/>
        </w:rPr>
        <w:t>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1DAF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D71DAF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D052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34920592"/>
      <w:bookmarkStart w:id="30" w:name="_Toc526682674"/>
      <w:bookmarkStart w:id="31" w:name="_Toc526700440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29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920593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0"/>
      <w:bookmarkEnd w:id="31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3E40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583E40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583E40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920594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583E40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3E40">
        <w:rPr>
          <w:rFonts w:ascii="Courier New" w:hAnsi="Courier New" w:cs="Courier New"/>
          <w:sz w:val="24"/>
          <w:szCs w:val="24"/>
        </w:rPr>
        <w:t>(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>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3E40">
        <w:rPr>
          <w:rFonts w:ascii="Courier New" w:hAnsi="Courier New" w:cs="Courier New"/>
          <w:sz w:val="24"/>
          <w:szCs w:val="24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word) ? 1 : 0)) /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enominat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583E40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3E40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3E40">
        <w:rPr>
          <w:rFonts w:ascii="Courier New" w:hAnsi="Courier New" w:cs="Courier New"/>
          <w:sz w:val="24"/>
          <w:szCs w:val="24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3E40">
        <w:rPr>
          <w:rFonts w:ascii="Courier New" w:hAnsi="Courier New" w:cs="Courier New"/>
          <w:sz w:val="24"/>
          <w:szCs w:val="24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7BF8" w:rsidRDefault="00DA7BF8" w:rsidP="00445E14">
      <w:r>
        <w:separator/>
      </w:r>
    </w:p>
  </w:endnote>
  <w:endnote w:type="continuationSeparator" w:id="0">
    <w:p w:rsidR="00DA7BF8" w:rsidRDefault="00DA7BF8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F40AF0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C600B9">
      <w:rPr>
        <w:rFonts w:ascii="Times New Roman" w:hAnsi="Times New Roman"/>
        <w:noProof/>
        <w:sz w:val="24"/>
        <w:szCs w:val="24"/>
      </w:rPr>
      <w:t>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7BF8" w:rsidRDefault="00DA7BF8" w:rsidP="00445E14">
      <w:r>
        <w:separator/>
      </w:r>
    </w:p>
  </w:footnote>
  <w:footnote w:type="continuationSeparator" w:id="0">
    <w:p w:rsidR="00DA7BF8" w:rsidRDefault="00DA7BF8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16380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5EA2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67353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0B9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A7BF8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0AF0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00E9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861D48-8017-4475-A16B-492C4C6F8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23</TotalTime>
  <Pages>60</Pages>
  <Words>12070</Words>
  <Characters>68803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12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84</cp:revision>
  <cp:lastPrinted>2019-01-07T11:25:00Z</cp:lastPrinted>
  <dcterms:created xsi:type="dcterms:W3CDTF">2018-10-22T18:43:00Z</dcterms:created>
  <dcterms:modified xsi:type="dcterms:W3CDTF">2019-01-10T19:56:00Z</dcterms:modified>
</cp:coreProperties>
</file>